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44E1" w:rsidRPr="00D903B9" w:rsidRDefault="008B44E1" w:rsidP="008B44E1">
      <w:pPr>
        <w:tabs>
          <w:tab w:val="left" w:pos="510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Решить матричное уравнение </w:t>
      </w:r>
      <w:r w:rsidRPr="00D903B9">
        <w:rPr>
          <w:rFonts w:ascii="Times New Roman" w:eastAsia="Times New Roman" w:hAnsi="Times New Roman" w:cs="Times New Roman"/>
          <w:position w:val="-56"/>
          <w:sz w:val="24"/>
          <w:szCs w:val="24"/>
          <w:lang w:eastAsia="ru-RU"/>
        </w:rPr>
        <w:object w:dxaOrig="3225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95pt;height:54.2pt" o:ole="">
            <v:imagedata r:id="rId5" o:title=""/>
          </v:shape>
          <o:OLEObject Type="Embed" ProgID="Equation.2" ShapeID="_x0000_i1025" DrawAspect="Content" ObjectID="_1422197956" r:id="rId6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помощью обратной матрицы. Сделать проверки обратной матрицы и матрицы-решения.</w:t>
      </w:r>
    </w:p>
    <w:p w:rsidR="008B44E1" w:rsidRPr="00D903B9" w:rsidRDefault="008B44E1" w:rsidP="008B44E1">
      <w:pPr>
        <w:tabs>
          <w:tab w:val="left" w:pos="5103"/>
        </w:tabs>
        <w:spacing w:before="120"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ом Гаусса исследовать на совместность системы уравнений 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r w:rsidRPr="00D903B9">
        <w:rPr>
          <w:rFonts w:ascii="Times New Roman" w:eastAsia="Times New Roman" w:hAnsi="Times New Roman" w:cs="Times New Roman"/>
          <w:position w:val="-68"/>
          <w:sz w:val="24"/>
          <w:szCs w:val="24"/>
          <w:lang w:eastAsia="ru-RU"/>
        </w:rPr>
        <w:object w:dxaOrig="2940" w:dyaOrig="1485">
          <v:shape id="_x0000_i1026" type="#_x0000_t75" style="width:147.4pt;height:74.55pt" o:ole="">
            <v:imagedata r:id="rId7" o:title=""/>
          </v:shape>
          <o:OLEObject Type="Embed" ProgID="Equation.3" ShapeID="_x0000_i1026" DrawAspect="Content" ObjectID="_1422197957" r:id="rId8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</w:t>
      </w:r>
      <w:r w:rsidRPr="00D903B9">
        <w:rPr>
          <w:rFonts w:ascii="Times New Roman" w:eastAsia="Times New Roman" w:hAnsi="Times New Roman" w:cs="Times New Roman"/>
          <w:position w:val="-50"/>
          <w:sz w:val="24"/>
          <w:szCs w:val="24"/>
          <w:lang w:eastAsia="ru-RU"/>
        </w:rPr>
        <w:object w:dxaOrig="1785" w:dyaOrig="1125">
          <v:shape id="_x0000_i1027" type="#_x0000_t75" style="width:88.95pt;height:55.9pt" o:ole="">
            <v:imagedata r:id="rId9" o:title=""/>
          </v:shape>
          <o:OLEObject Type="Embed" ProgID="Equation.3" ShapeID="_x0000_i1027" DrawAspect="Content" ObjectID="_1422197958" r:id="rId10"/>
        </w:object>
      </w:r>
    </w:p>
    <w:p w:rsidR="008B44E1" w:rsidRPr="00D903B9" w:rsidRDefault="008B44E1" w:rsidP="008B44E1">
      <w:pPr>
        <w:tabs>
          <w:tab w:val="left" w:pos="5103"/>
          <w:tab w:val="left" w:pos="864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их общие решения, определить фундаментальные системы решений соответствующих однородных систем, сделать проверки найденных решений.</w:t>
      </w:r>
    </w:p>
    <w:p w:rsidR="008B44E1" w:rsidRPr="00D903B9" w:rsidRDefault="008B44E1" w:rsidP="008B44E1">
      <w:pPr>
        <w:tabs>
          <w:tab w:val="left" w:pos="5103"/>
        </w:tabs>
        <w:spacing w:before="120"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, 5. 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собственные значения (задача </w:t>
      </w: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собственные векторы (задача </w:t>
      </w: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) матрицы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position w:val="-56"/>
          <w:sz w:val="24"/>
          <w:szCs w:val="24"/>
          <w:lang w:eastAsia="ru-RU"/>
        </w:rPr>
        <w:object w:dxaOrig="1770" w:dyaOrig="1080">
          <v:shape id="_x0000_i1028" type="#_x0000_t75" style="width:88.1pt;height:54.2pt" o:ole="">
            <v:imagedata r:id="rId11" o:title=""/>
          </v:shape>
          <o:OLEObject Type="Embed" ProgID="Equation.2" ShapeID="_x0000_i1028" DrawAspect="Content" ObjectID="_1422197959" r:id="rId12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. Сделать проверки.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Указание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при решении характеристического уравнения </w:t>
      </w:r>
      <w:r w:rsidRPr="00D903B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315">
          <v:shape id="_x0000_i1029" type="#_x0000_t75" style="width:44.9pt;height:16.1pt" o:ole="">
            <v:imagedata r:id="rId13" o:title=""/>
          </v:shape>
          <o:OLEObject Type="Embed" ProgID="Equation.3" ShapeID="_x0000_i1029" DrawAspect="Content" ObjectID="_1422197960" r:id="rId14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обрать первый корень</w:t>
      </w:r>
      <w:r w:rsidRPr="00D903B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5" w:dyaOrig="375">
          <v:shape id="_x0000_i1030" type="#_x0000_t75" style="width:14.4pt;height:18.65pt" o:ole="">
            <v:imagedata r:id="rId15" o:title=""/>
          </v:shape>
          <o:OLEObject Type="Embed" ProgID="Equation.DSMT4" ShapeID="_x0000_i1030" DrawAspect="Content" ObjectID="_1422197961" r:id="rId16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ыбрав его среди делителей свободного члена, и понизить степень уравнения, разделив его левую часть на линейный двучлен </w:t>
      </w:r>
      <w:r w:rsidRPr="00D903B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20" w:dyaOrig="375">
          <v:shape id="_x0000_i1031" type="#_x0000_t75" style="width:36.4pt;height:18.65pt" o:ole="">
            <v:imagedata r:id="rId17" o:title=""/>
          </v:shape>
          <o:OLEObject Type="Embed" ProgID="Equation.DSMT4" ShapeID="_x0000_i1031" DrawAspect="Content" ObjectID="_1422197962" r:id="rId18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уголком» или по схеме Горнера</w:t>
      </w:r>
      <w:r w:rsidRPr="00D903B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8B44E1" w:rsidRPr="00D903B9" w:rsidRDefault="008B44E1" w:rsidP="008B44E1">
      <w:pPr>
        <w:tabs>
          <w:tab w:val="left" w:pos="5103"/>
        </w:tabs>
        <w:spacing w:before="120"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 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точки: </w:t>
      </w:r>
      <w:r w:rsidRPr="00D903B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945" w:dyaOrig="345">
          <v:shape id="_x0000_i1032" type="#_x0000_t75" style="width:197.35pt;height:16.95pt" o:ole="" fillcolor="window">
            <v:imagedata r:id="rId19" o:title=""/>
          </v:shape>
          <o:OLEObject Type="Embed" ProgID="Equation.3" ShapeID="_x0000_i1032" DrawAspect="Content" ObjectID="_1422197963" r:id="rId20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. Вычислить: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Скалярное произведение векторов </w:t>
      </w:r>
      <w:r w:rsidRPr="00D903B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00">
          <v:shape id="_x0000_i1033" type="#_x0000_t75" style="width:21.2pt;height:15.25pt" o:ole="">
            <v:imagedata r:id="rId21" o:title=""/>
          </v:shape>
          <o:OLEObject Type="Embed" ProgID="Equation.3" ShapeID="_x0000_i1033" DrawAspect="Content" ObjectID="_1422197964" r:id="rId22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03B9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20" w:dyaOrig="285">
          <v:shape id="_x0000_i1034" type="#_x0000_t75" style="width:21.2pt;height:14.4pt" o:ole="">
            <v:imagedata r:id="rId23" o:title=""/>
          </v:shape>
          <o:OLEObject Type="Embed" ProgID="Equation.3" ShapeID="_x0000_i1034" DrawAspect="Content" ObjectID="_1422197965" r:id="rId24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также косинус угла между ними.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Векторное произведение векторов </w:t>
      </w:r>
      <w:r w:rsidRPr="00D903B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00">
          <v:shape id="_x0000_i1035" type="#_x0000_t75" style="width:21.2pt;height:15.25pt" o:ole="">
            <v:imagedata r:id="rId21" o:title=""/>
          </v:shape>
          <o:OLEObject Type="Embed" ProgID="Equation.3" ShapeID="_x0000_i1035" DrawAspect="Content" ObjectID="_1422197966" r:id="rId25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03B9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20" w:dyaOrig="285">
          <v:shape id="_x0000_i1036" type="#_x0000_t75" style="width:21.2pt;height:14.4pt" o:ole="">
            <v:imagedata r:id="rId23" o:title=""/>
          </v:shape>
          <o:OLEObject Type="Embed" ProgID="Equation.3" ShapeID="_x0000_i1036" DrawAspect="Content" ObjectID="_1422197967" r:id="rId26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лощадь образуемой ими грани и синус угла между ними. </w:t>
      </w:r>
      <w:proofErr w:type="gramStart"/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ий</w:t>
      </w:r>
      <w:proofErr w:type="gramEnd"/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рить с помощью основного тригонометрического тождества.</w:t>
      </w:r>
    </w:p>
    <w:p w:rsidR="008B44E1" w:rsidRPr="00D903B9" w:rsidRDefault="008B44E1" w:rsidP="008B44E1">
      <w:pPr>
        <w:tabs>
          <w:tab w:val="left" w:pos="51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Смешанное произведение векторов </w:t>
      </w:r>
      <w:r w:rsidRPr="00D903B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00">
          <v:shape id="_x0000_i1037" type="#_x0000_t75" style="width:21.2pt;height:15.25pt" o:ole="">
            <v:imagedata r:id="rId21" o:title=""/>
          </v:shape>
          <o:OLEObject Type="Embed" ProgID="Equation.3" ShapeID="_x0000_i1037" DrawAspect="Content" ObjectID="_1422197968" r:id="rId27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03B9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20" w:dyaOrig="285">
          <v:shape id="_x0000_i1038" type="#_x0000_t75" style="width:21.2pt;height:14.4pt" o:ole="">
            <v:imagedata r:id="rId23" o:title=""/>
          </v:shape>
          <o:OLEObject Type="Embed" ProgID="Equation.3" ShapeID="_x0000_i1038" DrawAspect="Content" ObjectID="_1422197969" r:id="rId28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03B9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05" w:dyaOrig="315">
          <v:shape id="_x0000_i1039" type="#_x0000_t75" style="width:20.35pt;height:16.1pt" o:ole="">
            <v:imagedata r:id="rId29" o:title=""/>
          </v:shape>
          <o:OLEObject Type="Embed" ProgID="Equation.3" ShapeID="_x0000_i1039" DrawAspect="Content" ObjectID="_1422197970" r:id="rId30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как непосредственно, так и используя найденное векторное произведение), объём пирамиды </w:t>
      </w:r>
      <w:r w:rsidRPr="00D903B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BCD</w: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ё высоту, опущенную на грань векторов </w:t>
      </w:r>
      <w:r w:rsidRPr="00D903B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00">
          <v:shape id="_x0000_i1040" type="#_x0000_t75" style="width:21.2pt;height:15.25pt" o:ole="">
            <v:imagedata r:id="rId21" o:title=""/>
          </v:shape>
          <o:OLEObject Type="Embed" ProgID="Equation.3" ShapeID="_x0000_i1040" DrawAspect="Content" ObjectID="_1422197971" r:id="rId31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03B9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20" w:dyaOrig="285">
          <v:shape id="_x0000_i1041" type="#_x0000_t75" style="width:21.2pt;height:14.4pt" o:ole="">
            <v:imagedata r:id="rId23" o:title=""/>
          </v:shape>
          <o:OLEObject Type="Embed" ProgID="Equation.3" ShapeID="_x0000_i1041" DrawAspect="Content" ObjectID="_1422197972" r:id="rId32"/>
        </w:object>
      </w:r>
      <w:r w:rsidRPr="00D903B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D150C" w:rsidRDefault="008B44E1">
      <w:bookmarkStart w:id="0" w:name="_GoBack"/>
      <w:bookmarkEnd w:id="0"/>
    </w:p>
    <w:sectPr w:rsidR="003D15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DE2"/>
    <w:rsid w:val="00060DE2"/>
    <w:rsid w:val="008B44E1"/>
    <w:rsid w:val="00D5006D"/>
    <w:rsid w:val="00F62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44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44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1</Words>
  <Characters>1260</Characters>
  <Application>Microsoft Office Word</Application>
  <DocSecurity>0</DocSecurity>
  <Lines>10</Lines>
  <Paragraphs>2</Paragraphs>
  <ScaleCrop>false</ScaleCrop>
  <Company>SPecialiST RePack</Company>
  <LinksUpToDate>false</LinksUpToDate>
  <CharactersWithSpaces>1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3-02-12T14:11:00Z</dcterms:created>
  <dcterms:modified xsi:type="dcterms:W3CDTF">2013-02-12T14:11:00Z</dcterms:modified>
</cp:coreProperties>
</file>